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57" r:id="rId3"/>
    <p:sldId id="258" r:id="rId4"/>
    <p:sldId id="271" r:id="rId5"/>
    <p:sldId id="272" r:id="rId6"/>
    <p:sldId id="273" r:id="rId7"/>
    <p:sldId id="274" r:id="rId8"/>
    <p:sldId id="275" r:id="rId9"/>
    <p:sldId id="276" r:id="rId10"/>
    <p:sldId id="277" r:id="rId11"/>
    <p:sldId id="278" r:id="rId12"/>
    <p:sldId id="279" r:id="rId13"/>
    <p:sldId id="285" r:id="rId14"/>
    <p:sldId id="286" r:id="rId15"/>
    <p:sldId id="287" r:id="rId16"/>
    <p:sldId id="293" r:id="rId17"/>
    <p:sldId id="280" r:id="rId18"/>
    <p:sldId id="294" r:id="rId19"/>
    <p:sldId id="288" r:id="rId20"/>
    <p:sldId id="289" r:id="rId21"/>
    <p:sldId id="290" r:id="rId22"/>
    <p:sldId id="291" r:id="rId23"/>
    <p:sldId id="292" r:id="rId24"/>
  </p:sldIdLst>
  <p:sldSz cx="12192000" cy="6858000"/>
  <p:notesSz cx="6858000" cy="9144000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5760B"/>
    <a:srgbClr val="67873F"/>
    <a:srgbClr val="FF6900"/>
    <a:srgbClr val="F9F9F9"/>
    <a:srgbClr val="0ACEFF"/>
    <a:srgbClr val="BDAC82"/>
    <a:srgbClr val="683C11"/>
    <a:srgbClr val="099F00"/>
    <a:srgbClr val="FF4F66"/>
    <a:srgbClr val="B6CD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861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0" y="55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5ADB9B-351C-4C34-8156-0572322A6EF9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687856-9FAE-4FF3-AABA-095F7D838EB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71054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05451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0477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687856-9FAE-4FF3-AABA-095F7D838EB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11518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B7B95-319A-47BC-8F19-306856B3C9D9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8651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B7B95-319A-47BC-8F19-306856B3C9D9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2267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B7B95-319A-47BC-8F19-306856B3C9D9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6575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B7B95-319A-47BC-8F19-306856B3C9D9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0956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B7B95-319A-47BC-8F19-306856B3C9D9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0635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B7B95-319A-47BC-8F19-306856B3C9D9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2212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B7B95-319A-47BC-8F19-306856B3C9D9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8526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B7B95-319A-47BC-8F19-306856B3C9D9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0835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B7B95-319A-47BC-8F19-306856B3C9D9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871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B7B95-319A-47BC-8F19-306856B3C9D9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3214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B7B95-319A-47BC-8F19-306856B3C9D9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968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1B7B95-319A-47BC-8F19-306856B3C9D9}" type="datetimeFigureOut">
              <a:rPr lang="zh-CN" altLang="en-US" smtClean="0"/>
              <a:t>2022/8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238564-5E22-4236-90C0-7E85C43140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12191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12" Type="http://schemas.openxmlformats.org/officeDocument/2006/relationships/image" Target="../media/image8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.png"/><Relationship Id="rId11" Type="http://schemas.openxmlformats.org/officeDocument/2006/relationships/image" Target="../media/image7.png"/><Relationship Id="rId5" Type="http://schemas.openxmlformats.org/officeDocument/2006/relationships/image" Target="../media/image1.jpg"/><Relationship Id="rId10" Type="http://schemas.openxmlformats.org/officeDocument/2006/relationships/image" Target="../media/image6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png"/><Relationship Id="rId1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png"/><Relationship Id="rId5" Type="http://schemas.openxmlformats.org/officeDocument/2006/relationships/image" Target="../media/image2.png"/><Relationship Id="rId4" Type="http://schemas.openxmlformats.org/officeDocument/2006/relationships/image" Target="../media/image1.jp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.jp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7.pn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4.png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7.wmf"/><Relationship Id="rId5" Type="http://schemas.openxmlformats.org/officeDocument/2006/relationships/image" Target="../media/image34.pn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1.jpg"/><Relationship Id="rId9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.jp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7.png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.jp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5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.jp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11" Type="http://schemas.openxmlformats.org/officeDocument/2006/relationships/image" Target="../media/image21.png"/><Relationship Id="rId5" Type="http://schemas.openxmlformats.org/officeDocument/2006/relationships/image" Target="../media/image17.png"/><Relationship Id="rId10" Type="http://schemas.openxmlformats.org/officeDocument/2006/relationships/image" Target="../media/image20.png"/><Relationship Id="rId4" Type="http://schemas.openxmlformats.org/officeDocument/2006/relationships/image" Target="../media/image2.png"/><Relationship Id="rId9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png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25.png"/><Relationship Id="rId4" Type="http://schemas.openxmlformats.org/officeDocument/2006/relationships/image" Target="../media/image1.jpg"/><Relationship Id="rId9" Type="http://schemas.openxmlformats.org/officeDocument/2006/relationships/image" Target="../media/image24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9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png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8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.pn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5.png"/><Relationship Id="rId4" Type="http://schemas.openxmlformats.org/officeDocument/2006/relationships/image" Target="../media/image1.jpg"/><Relationship Id="rId9" Type="http://schemas.openxmlformats.org/officeDocument/2006/relationships/image" Target="../media/image24.png"/><Relationship Id="rId1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.jp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7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14.png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11" Type="http://schemas.openxmlformats.org/officeDocument/2006/relationships/image" Target="../media/image32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.jpg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31553">
            <a:off x="1860530" y="4498384"/>
            <a:ext cx="4736372" cy="304654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0"/>
            <a:ext cx="12204700" cy="6858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9823" y="4543065"/>
            <a:ext cx="2230809" cy="20930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41947">
            <a:off x="-735626" y="4927599"/>
            <a:ext cx="583267" cy="40957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212174">
            <a:off x="12295989" y="5663638"/>
            <a:ext cx="466376" cy="43663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7701" y="991464"/>
            <a:ext cx="1487438" cy="139321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269" y="731606"/>
            <a:ext cx="1997731" cy="6239144"/>
          </a:xfrm>
          <a:prstGeom prst="rect">
            <a:avLst/>
          </a:prstGeom>
        </p:spPr>
      </p:pic>
      <p:grpSp>
        <p:nvGrpSpPr>
          <p:cNvPr id="28" name="组合 27"/>
          <p:cNvGrpSpPr/>
          <p:nvPr/>
        </p:nvGrpSpPr>
        <p:grpSpPr>
          <a:xfrm>
            <a:off x="8395962" y="2087411"/>
            <a:ext cx="1354086" cy="1168595"/>
            <a:chOff x="8395962" y="2087411"/>
            <a:chExt cx="1354086" cy="1168595"/>
          </a:xfrm>
        </p:grpSpPr>
        <p:sp>
          <p:nvSpPr>
            <p:cNvPr id="18" name="圆角矩形 17"/>
            <p:cNvSpPr/>
            <p:nvPr/>
          </p:nvSpPr>
          <p:spPr>
            <a:xfrm rot="897728">
              <a:off x="8395962" y="2087411"/>
              <a:ext cx="1354086" cy="1168595"/>
            </a:xfrm>
            <a:prstGeom prst="roundRect">
              <a:avLst>
                <a:gd name="adj" fmla="val 10318"/>
              </a:avLst>
            </a:prstGeom>
            <a:solidFill>
              <a:srgbClr val="FAFF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/>
            <p:cNvSpPr txBox="1"/>
            <p:nvPr/>
          </p:nvSpPr>
          <p:spPr>
            <a:xfrm rot="854957">
              <a:off x="8402789" y="2256208"/>
              <a:ext cx="134043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800" b="1">
                  <a:solidFill>
                    <a:srgbClr val="FF6900"/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nhé</a:t>
              </a:r>
              <a:endParaRPr lang="zh-CN" altLang="en-US" sz="4800" b="1" dirty="0">
                <a:solidFill>
                  <a:srgbClr val="FF6900"/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935828" y="1678431"/>
            <a:ext cx="1494320" cy="1168595"/>
            <a:chOff x="2935828" y="1678431"/>
            <a:chExt cx="1494320" cy="1168595"/>
          </a:xfrm>
        </p:grpSpPr>
        <p:sp>
          <p:nvSpPr>
            <p:cNvPr id="15" name="圆角矩形 14"/>
            <p:cNvSpPr/>
            <p:nvPr/>
          </p:nvSpPr>
          <p:spPr>
            <a:xfrm rot="20821610">
              <a:off x="3067172" y="1678431"/>
              <a:ext cx="1354086" cy="1168595"/>
            </a:xfrm>
            <a:prstGeom prst="roundRect">
              <a:avLst>
                <a:gd name="adj" fmla="val 10318"/>
              </a:avLst>
            </a:prstGeom>
            <a:solidFill>
              <a:srgbClr val="FAFF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0" name="矩形 19"/>
            <p:cNvSpPr/>
            <p:nvPr/>
          </p:nvSpPr>
          <p:spPr>
            <a:xfrm rot="20718769">
              <a:off x="2935828" y="1946316"/>
              <a:ext cx="1494320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4000" b="1">
                  <a:solidFill>
                    <a:srgbClr val="099F00"/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Chào</a:t>
              </a:r>
              <a:endParaRPr lang="zh-CN" altLang="en-US" sz="4000" b="1" dirty="0">
                <a:solidFill>
                  <a:srgbClr val="099F00"/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4763782" y="2031260"/>
            <a:ext cx="1354086" cy="1168595"/>
            <a:chOff x="4763782" y="2031260"/>
            <a:chExt cx="1354086" cy="1168595"/>
          </a:xfrm>
        </p:grpSpPr>
        <p:sp>
          <p:nvSpPr>
            <p:cNvPr id="16" name="圆角矩形 15"/>
            <p:cNvSpPr/>
            <p:nvPr/>
          </p:nvSpPr>
          <p:spPr>
            <a:xfrm rot="897728">
              <a:off x="4763782" y="2031260"/>
              <a:ext cx="1354086" cy="1168595"/>
            </a:xfrm>
            <a:prstGeom prst="roundRect">
              <a:avLst>
                <a:gd name="adj" fmla="val 10318"/>
              </a:avLst>
            </a:prstGeom>
            <a:solidFill>
              <a:srgbClr val="FAFF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 rot="987423">
              <a:off x="5021043" y="2157333"/>
              <a:ext cx="812210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5400" b="1">
                  <a:solidFill>
                    <a:srgbClr val="FFC000"/>
                  </a:solidFill>
                  <a:ea typeface="方正少儿简体" panose="03000509000000000000" pitchFamily="65" charset="-122"/>
                </a:rPr>
                <a:t>cả</a:t>
              </a:r>
              <a:endParaRPr lang="zh-CN" altLang="en-US" sz="5400" b="1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6545751" y="1967332"/>
            <a:ext cx="1354086" cy="1168595"/>
            <a:chOff x="6545751" y="1967332"/>
            <a:chExt cx="1354086" cy="1168595"/>
          </a:xfrm>
        </p:grpSpPr>
        <p:sp>
          <p:nvSpPr>
            <p:cNvPr id="17" name="圆角矩形 16"/>
            <p:cNvSpPr/>
            <p:nvPr/>
          </p:nvSpPr>
          <p:spPr>
            <a:xfrm rot="20821610">
              <a:off x="6545751" y="1967332"/>
              <a:ext cx="1354086" cy="1168595"/>
            </a:xfrm>
            <a:prstGeom prst="roundRect">
              <a:avLst>
                <a:gd name="adj" fmla="val 10318"/>
              </a:avLst>
            </a:prstGeom>
            <a:solidFill>
              <a:srgbClr val="FAFFFF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矩形 21"/>
            <p:cNvSpPr/>
            <p:nvPr/>
          </p:nvSpPr>
          <p:spPr>
            <a:xfrm rot="20892565">
              <a:off x="6581427" y="2129754"/>
              <a:ext cx="1289135" cy="9233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5400" b="1">
                  <a:solidFill>
                    <a:srgbClr val="FF4F66"/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lớp</a:t>
              </a:r>
              <a:endParaRPr lang="zh-CN" altLang="en-US" sz="5400" b="1" dirty="0">
                <a:solidFill>
                  <a:srgbClr val="FF4F66"/>
                </a:solidFill>
              </a:endParaRPr>
            </a:p>
          </p:txBody>
        </p:sp>
      </p:grpSp>
      <p:sp>
        <p:nvSpPr>
          <p:cNvPr id="24" name="矩形 23"/>
          <p:cNvSpPr/>
          <p:nvPr/>
        </p:nvSpPr>
        <p:spPr>
          <a:xfrm rot="18455707">
            <a:off x="2709943" y="1804998"/>
            <a:ext cx="654056" cy="177371"/>
          </a:xfrm>
          <a:prstGeom prst="rect">
            <a:avLst/>
          </a:prstGeom>
          <a:solidFill>
            <a:schemeClr val="accent6">
              <a:lumMod val="50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 rot="20118966">
            <a:off x="4635925" y="1816637"/>
            <a:ext cx="654056" cy="177371"/>
          </a:xfrm>
          <a:prstGeom prst="rect">
            <a:avLst/>
          </a:prstGeom>
          <a:solidFill>
            <a:schemeClr val="accent6">
              <a:lumMod val="50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 rot="1119809">
            <a:off x="7357675" y="1852964"/>
            <a:ext cx="654056" cy="177371"/>
          </a:xfrm>
          <a:prstGeom prst="rect">
            <a:avLst/>
          </a:prstGeom>
          <a:solidFill>
            <a:schemeClr val="accent6">
              <a:lumMod val="50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 rot="20691888">
            <a:off x="9084817" y="2014730"/>
            <a:ext cx="654056" cy="177371"/>
          </a:xfrm>
          <a:prstGeom prst="rect">
            <a:avLst/>
          </a:prstGeom>
          <a:solidFill>
            <a:schemeClr val="accent6">
              <a:lumMod val="50000"/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4328829" y="4063792"/>
            <a:ext cx="38010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400" b="1">
                <a:solidFill>
                  <a:schemeClr val="bg1">
                    <a:lumMod val="95000"/>
                  </a:schemeClr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rPr>
              <a:t>Giáo viên:</a:t>
            </a:r>
            <a:r>
              <a:rPr lang="en-US" altLang="zh-CN" sz="2400">
                <a:solidFill>
                  <a:schemeClr val="bg1">
                    <a:lumMod val="95000"/>
                  </a:schemeClr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rPr>
              <a:t> ...........................</a:t>
            </a:r>
            <a:endParaRPr lang="zh-CN" altLang="en-US" sz="2400" dirty="0">
              <a:solidFill>
                <a:schemeClr val="bg1">
                  <a:lumMod val="95000"/>
                </a:schemeClr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儿童歌曲 - 小龙人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176000" y="-131961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1159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2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11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12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1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0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45833E-6 4.07407E-6 L -1.45833E-6 4.07407E-6 L 0.00834 -0.00556 C 0.01042 -0.00695 0.01459 -0.00926 0.01459 -0.00926 C 0.02474 -0.0088 0.03477 -0.00926 0.0448 -0.00741 C 0.04597 -0.00741 0.04675 -0.00487 0.04792 -0.00371 C 0.04883 -0.00301 0.04987 -0.00255 0.05105 -0.00186 C 0.05326 0.00995 0.05013 -0.00139 0.05521 0.00555 C 0.05743 0.00856 0.05977 0.01226 0.06146 0.01666 C 0.06524 0.02685 0.06146 0.01805 0.06667 0.02592 C 0.06771 0.02754 0.06862 0.02963 0.0698 0.03148 C 0.0711 0.03333 0.07253 0.03518 0.07396 0.03703 C 0.07487 0.03819 0.07605 0.03912 0.07709 0.04074 C 0.07813 0.04236 0.07904 0.04444 0.08021 0.04629 C 0.08203 0.04884 0.08529 0.05208 0.0875 0.0537 C 0.08998 0.05555 0.09206 0.05601 0.0948 0.0574 C 0.09584 0.05787 0.09688 0.05856 0.09792 0.05925 L 0.15105 0.0574 C 0.15326 0.05717 0.15808 0.05439 0.16042 0.0537 C 0.16237 0.05277 0.16459 0.05254 0.16667 0.05185 C 0.16875 0.05069 0.17071 0.04907 0.17292 0.04814 L 0.17709 0.04629 C 0.17813 0.04444 0.17891 0.04213 0.18021 0.04074 C 0.18112 0.03958 0.1823 0.03958 0.18334 0.03888 C 0.1905 0.0324 0.1819 0.03703 0.19063 0.03333 C 0.21862 0.03657 0.19883 0.03194 0.20938 0.03703 C 0.21211 0.03819 0.21771 0.04074 0.21771 0.04074 C 0.23151 0.05717 0.21094 0.03333 0.22396 0.04629 C 0.23334 0.05555 0.22722 0.05023 0.23334 0.05925 C 0.23425 0.06064 0.23542 0.06134 0.23646 0.06296 C 0.2375 0.06458 0.23841 0.06689 0.23959 0.06851 C 0.24154 0.07106 0.24375 0.07338 0.24584 0.07592 L 0.24883 0.07963 C 0.25 0.08078 0.25078 0.08263 0.25209 0.08333 C 0.25482 0.08449 0.25756 0.08634 0.26042 0.08703 C 0.27774 0.09074 0.26589 0.08842 0.29584 0.09259 C 0.29922 0.09189 0.30274 0.09166 0.30625 0.09074 C 0.3073 0.09027 0.30847 0.08981 0.30938 0.08888 C 0.31094 0.0868 0.31211 0.08379 0.31355 0.08148 C 0.31498 0.07314 0.31381 0.07638 0.31875 0.07037 C 0.32071 0.06759 0.325 0.06296 0.325 0.06296 C 0.34779 0.06365 0.36485 0.04421 0.37709 0.07037 C 0.37787 0.07199 0.37852 0.07384 0.37917 0.07592 C 0.38177 0.08541 0.37813 0.07777 0.3823 0.08518 " pathEditMode="relative" ptsTypes="AAAAAAAAAAAAAAAAAAAAAAAAAAAAAAAAAAAAAAAAAAAA">
                                          <p:cBhvr>
                                            <p:cTn id="23" dur="3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4" presetID="0" presetClass="path" presetSubtype="0" accel="50000" decel="5000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Motion origin="layout" path="M 5.83333E-6 3.7037E-7 L 5.83333E-6 3.7037E-7 C -0.00286 0.00417 -0.00728 0.01273 -0.01145 0.01481 C -0.01392 0.01597 -0.0164 0.01597 -0.01874 0.01667 C -0.01978 0.01782 -0.02082 0.01944 -0.02187 0.02037 C -0.02473 0.02245 -0.03254 0.02361 -0.03437 0.02407 C -0.03541 0.02454 -0.03645 0.02523 -0.03749 0.02592 C -0.05611 0.03518 -0.07004 0.02662 -0.09374 0.02592 C -0.10168 0.02106 -0.09192 0.02754 -0.09999 0.02037 C -0.10103 0.01944 -0.10221 0.01921 -0.10312 0.01852 C -0.1108 0.0125 -0.1039 0.0162 -0.11145 0.01296 C -0.12069 0.00185 -0.10598 0.01875 -0.12082 0.00555 C -0.12369 0.00301 -0.12668 0.00116 -0.12916 -0.00185 C -0.1302 -0.00324 -0.13124 -0.00463 -0.13228 -0.00556 C -0.13398 -0.00718 -0.13814 -0.00857 -0.13957 -0.00926 C -0.15012 -0.01458 -0.13385 -0.00718 -0.14687 -0.01296 C -0.15286 -0.0125 -0.15885 -0.01273 -0.16457 -0.01111 C -0.16679 -0.01065 -0.16939 -0.00371 -0.17082 -0.00185 C -0.17187 -0.00093 -0.17291 -0.0007 -0.17395 3.7037E-7 C -0.17499 0.00185 -0.17603 0.00393 -0.17707 0.00555 C -0.17916 0.0081 -0.18332 0.01296 -0.18332 0.01296 C -0.18619 0.0206 -0.18567 0.02037 -0.19166 0.02592 L -0.19582 0.02963 " pathEditMode="relative" ptsTypes="AAAAAAAAAAAAAAAAAAAAAAA">
                                          <p:cBhvr>
                                            <p:cTn id="25" dur="2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" fill="hold">
                          <p:stCondLst>
                            <p:cond delay="indefinite"/>
                          </p:stCondLst>
                          <p:childTnLst>
                            <p:par>
                              <p:cTn id="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0" dur="1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1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3" presetID="10" presetClass="entr" presetSubtype="0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75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0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1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10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8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4" dur="10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5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6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1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2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3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8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9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1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2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4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5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7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8" fill="hold">
                          <p:stCondLst>
                            <p:cond delay="indefinite"/>
                          </p:stCondLst>
                          <p:childTnLst>
                            <p:par>
                              <p:cTn id="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0" presetID="4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2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x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3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4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h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5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w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6" dur="400" tmFilter="0,0; .5, 1; 1, 1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7" fill="hold">
                          <p:stCondLst>
                            <p:cond delay="indefinite"/>
                          </p:stCondLst>
                          <p:childTnLst>
                            <p:par>
                              <p:cTn id="8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9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91" dur="125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2" presetID="42" presetClass="entr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4" dur="10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95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6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 numSld="100">
                    <p:cTn id="97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9"/>
                    </p:tgtEl>
                  </p:cMediaNode>
                </p:audio>
              </p:childTnLst>
            </p:cTn>
          </p:par>
        </p:tnLst>
        <p:bldLst>
          <p:bldP spid="24" grpId="0" animBg="1"/>
          <p:bldP spid="25" grpId="0" animBg="1"/>
          <p:bldP spid="26" grpId="0" animBg="1"/>
          <p:bldP spid="27" grpId="0" animBg="1"/>
          <p:bldP spid="2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29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1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8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15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0" fill="hold">
                          <p:stCondLst>
                            <p:cond delay="indefinite"/>
                          </p:stCondLst>
                          <p:childTnLst>
                            <p:par>
                              <p:cTn id="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2" presetID="0" presetClass="path" presetSubtype="0" accel="50000" decel="5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45833E-6 4.07407E-6 L -1.45833E-6 4.07407E-6 L 0.00834 -0.00556 C 0.01042 -0.00695 0.01459 -0.00926 0.01459 -0.00926 C 0.02474 -0.0088 0.03477 -0.00926 0.0448 -0.00741 C 0.04597 -0.00741 0.04675 -0.00487 0.04792 -0.00371 C 0.04883 -0.00301 0.04987 -0.00255 0.05105 -0.00186 C 0.05326 0.00995 0.05013 -0.00139 0.05521 0.00555 C 0.05743 0.00856 0.05977 0.01226 0.06146 0.01666 C 0.06524 0.02685 0.06146 0.01805 0.06667 0.02592 C 0.06771 0.02754 0.06862 0.02963 0.0698 0.03148 C 0.0711 0.03333 0.07253 0.03518 0.07396 0.03703 C 0.07487 0.03819 0.07605 0.03912 0.07709 0.04074 C 0.07813 0.04236 0.07904 0.04444 0.08021 0.04629 C 0.08203 0.04884 0.08529 0.05208 0.0875 0.0537 C 0.08998 0.05555 0.09206 0.05601 0.0948 0.0574 C 0.09584 0.05787 0.09688 0.05856 0.09792 0.05925 L 0.15105 0.0574 C 0.15326 0.05717 0.15808 0.05439 0.16042 0.0537 C 0.16237 0.05277 0.16459 0.05254 0.16667 0.05185 C 0.16875 0.05069 0.17071 0.04907 0.17292 0.04814 L 0.17709 0.04629 C 0.17813 0.04444 0.17891 0.04213 0.18021 0.04074 C 0.18112 0.03958 0.1823 0.03958 0.18334 0.03888 C 0.1905 0.0324 0.1819 0.03703 0.19063 0.03333 C 0.21862 0.03657 0.19883 0.03194 0.20938 0.03703 C 0.21211 0.03819 0.21771 0.04074 0.21771 0.04074 C 0.23151 0.05717 0.21094 0.03333 0.22396 0.04629 C 0.23334 0.05555 0.22722 0.05023 0.23334 0.05925 C 0.23425 0.06064 0.23542 0.06134 0.23646 0.06296 C 0.2375 0.06458 0.23841 0.06689 0.23959 0.06851 C 0.24154 0.07106 0.24375 0.07338 0.24584 0.07592 L 0.24883 0.07963 C 0.25 0.08078 0.25078 0.08263 0.25209 0.08333 C 0.25482 0.08449 0.25756 0.08634 0.26042 0.08703 C 0.27774 0.09074 0.26589 0.08842 0.29584 0.09259 C 0.29922 0.09189 0.30274 0.09166 0.30625 0.09074 C 0.3073 0.09027 0.30847 0.08981 0.30938 0.08888 C 0.31094 0.0868 0.31211 0.08379 0.31355 0.08148 C 0.31498 0.07314 0.31381 0.07638 0.31875 0.07037 C 0.32071 0.06759 0.325 0.06296 0.325 0.06296 C 0.34779 0.06365 0.36485 0.04421 0.37709 0.07037 C 0.37787 0.07199 0.37852 0.07384 0.37917 0.07592 C 0.38177 0.08541 0.37813 0.07777 0.3823 0.08518 " pathEditMode="relative" ptsTypes="AAAAAAAAAAAAAAAAAAAAAAAAAAAAAAAAAAAAAAAAAAAA">
                                          <p:cBhvr>
                                            <p:cTn id="23" dur="3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4" presetID="0" presetClass="path" presetSubtype="0" accel="50000" decel="5000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animMotion origin="layout" path="M 5.83333E-6 3.7037E-7 L 5.83333E-6 3.7037E-7 C -0.00286 0.00417 -0.00728 0.01273 -0.01145 0.01481 C -0.01392 0.01597 -0.0164 0.01597 -0.01874 0.01667 C -0.01978 0.01782 -0.02082 0.01944 -0.02187 0.02037 C -0.02473 0.02245 -0.03254 0.02361 -0.03437 0.02407 C -0.03541 0.02454 -0.03645 0.02523 -0.03749 0.02592 C -0.05611 0.03518 -0.07004 0.02662 -0.09374 0.02592 C -0.10168 0.02106 -0.09192 0.02754 -0.09999 0.02037 C -0.10103 0.01944 -0.10221 0.01921 -0.10312 0.01852 C -0.1108 0.0125 -0.1039 0.0162 -0.11145 0.01296 C -0.12069 0.00185 -0.10598 0.01875 -0.12082 0.00555 C -0.12369 0.00301 -0.12668 0.00116 -0.12916 -0.00185 C -0.1302 -0.00324 -0.13124 -0.00463 -0.13228 -0.00556 C -0.13398 -0.00718 -0.13814 -0.00857 -0.13957 -0.00926 C -0.15012 -0.01458 -0.13385 -0.00718 -0.14687 -0.01296 C -0.15286 -0.0125 -0.15885 -0.01273 -0.16457 -0.01111 C -0.16679 -0.01065 -0.16939 -0.00371 -0.17082 -0.00185 C -0.17187 -0.00093 -0.17291 -0.0007 -0.17395 3.7037E-7 C -0.17499 0.00185 -0.17603 0.00393 -0.17707 0.00555 C -0.17916 0.0081 -0.18332 0.01296 -0.18332 0.01296 C -0.18619 0.0206 -0.18567 0.02037 -0.19166 0.02592 L -0.19582 0.02963 " pathEditMode="relative" ptsTypes="AAAAAAAAAAAAAAAAAAAAAAA">
                                          <p:cBhvr>
                                            <p:cTn id="25" dur="275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6" fill="hold">
                          <p:stCondLst>
                            <p:cond delay="indefinite"/>
                          </p:stCondLst>
                          <p:childTnLst>
                            <p:par>
                              <p:cTn id="2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8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0" dur="1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1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" dur="1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3" presetID="10" presetClass="entr" presetSubtype="0" fill="hold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750"/>
                                            <p:tgtEl>
                                              <p:spTgt spid="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0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1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10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48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9" dur="1000" fill="hold"/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0" fill="hold">
                          <p:stCondLst>
                            <p:cond delay="indefinite"/>
                          </p:stCondLst>
                          <p:childTnLst>
                            <p:par>
                              <p:cTn id="5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2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4" dur="10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55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6" dur="1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7" fill="hold">
                          <p:stCondLst>
                            <p:cond delay="indefinite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1" dur="1000"/>
                                            <p:tgtEl>
                                              <p:spTgt spid="2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62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3" dur="1000" fill="hold"/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10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8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69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1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2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4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75" presetID="10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7" dur="500"/>
                                            <p:tgtEl>
                                              <p:spTgt spid="2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8" fill="hold">
                          <p:stCondLst>
                            <p:cond delay="indefinite"/>
                          </p:stCondLst>
                          <p:childTnLst>
                            <p:par>
                              <p:cTn id="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0" presetID="4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82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x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3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4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h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h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5" dur="40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w/10"/>
                                              </p:val>
                                            </p:tav>
                                            <p:tav tm="50000">
                                              <p:val>
                                                <p:strVal val="#ppt_w+.0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86" dur="400" tmFilter="0,0; .5, 1; 1, 1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7" fill="hold">
                          <p:stCondLst>
                            <p:cond delay="indefinite"/>
                          </p:stCondLst>
                          <p:childTnLst>
                            <p:par>
                              <p:cTn id="8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9" presetID="2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91" dur="125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92" presetID="42" presetClass="entr" presetSubtype="0" fill="hold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4" dur="1000"/>
                                            <p:tgtEl>
                                              <p:spTgt spid="1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95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6" dur="10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 numSld="100">
                    <p:cTn id="97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9"/>
                    </p:tgtEl>
                  </p:cMediaNode>
                </p:audio>
              </p:childTnLst>
            </p:cTn>
          </p:par>
        </p:tnLst>
        <p:bldLst>
          <p:bldP spid="24" grpId="0" animBg="1"/>
          <p:bldP spid="25" grpId="0" animBg="1"/>
          <p:bldP spid="26" grpId="0" animBg="1"/>
          <p:bldP spid="27" grpId="0" animBg="1"/>
          <p:bldP spid="2" grpId="0"/>
        </p:bldLst>
      </p:timing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827922" y="621333"/>
            <a:ext cx="9927718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ài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2/</a:t>
            </a:r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ang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66 / SGK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</a:t>
            </a:r>
          </a:p>
          <a:p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ể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ữ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ậ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ớ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íc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ướ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ặ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áy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5dm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</a:p>
          <a:p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12dm,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ự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ướ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7dm.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gườ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ta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ổ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o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ó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ượ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</a:p>
          <a:p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(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ộ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ấm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ướ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ô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á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ể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)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ì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ấy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ự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ướ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â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ên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</a:p>
          <a:p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1,5dm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gập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ổ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o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ể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c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ượ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058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4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827922" y="621333"/>
            <a:ext cx="10716395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ài</a:t>
            </a:r>
            <a:r>
              <a:rPr lang="en-US" altLang="zh-CN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2/</a:t>
            </a:r>
            <a:r>
              <a:rPr lang="en-US" altLang="zh-CN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ang</a:t>
            </a:r>
            <a:r>
              <a:rPr lang="en-US" altLang="zh-CN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66 / SGK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</a:t>
            </a:r>
          </a:p>
          <a:p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ể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ữ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ậ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ớ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íc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ước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ặ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áy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5dm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12dm,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ực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ước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7dm. </a:t>
            </a:r>
          </a:p>
          <a:p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gườ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ta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ổ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o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ó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ượ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(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ộ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ấm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ước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ô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á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ể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)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ì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ấy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ực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ước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â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ên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</a:p>
          <a:p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1,5dm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gập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ổ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o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n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ể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c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ượ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  <a:endParaRPr lang="zh-CN" altLang="en-US" sz="20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90791" y="2110154"/>
            <a:ext cx="65766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280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66800" y="2479486"/>
            <a:ext cx="885092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vi-VN" sz="28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ể tích của lượng cát chính là thể tích của nước dâng lên do đó thể tích lượng cát được tính</a:t>
            </a:r>
            <a:r>
              <a:rPr lang="en-US" sz="28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889116"/>
              </p:ext>
            </p:extLst>
          </p:nvPr>
        </p:nvGraphicFramePr>
        <p:xfrm>
          <a:off x="3011475" y="3485375"/>
          <a:ext cx="3090876" cy="526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1346200" imgH="228600" progId="Equation.DSMT4">
                  <p:embed/>
                </p:oleObj>
              </mc:Choice>
              <mc:Fallback>
                <p:oleObj name="Equation" r:id="rId7" imgW="1346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75" y="3485375"/>
                        <a:ext cx="3090876" cy="526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811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341" y="217650"/>
            <a:ext cx="2636837" cy="223657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7" name="组合 36"/>
          <p:cNvGrpSpPr/>
          <p:nvPr/>
        </p:nvGrpSpPr>
        <p:grpSpPr>
          <a:xfrm>
            <a:off x="3912797" y="2552198"/>
            <a:ext cx="1361782" cy="1333835"/>
            <a:chOff x="3620985" y="1717006"/>
            <a:chExt cx="1010329" cy="989595"/>
          </a:xfrm>
        </p:grpSpPr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36" name="文本框 35"/>
            <p:cNvSpPr txBox="1"/>
            <p:nvPr/>
          </p:nvSpPr>
          <p:spPr>
            <a:xfrm>
              <a:off x="3876896" y="1766530"/>
              <a:ext cx="479524" cy="890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7200" dirty="0">
                  <a:solidFill>
                    <a:schemeClr val="bg1">
                      <a:lumMod val="95000"/>
                    </a:schemeClr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2</a:t>
              </a:r>
              <a:endParaRPr lang="zh-CN" altLang="en-US" sz="7200" dirty="0">
                <a:solidFill>
                  <a:schemeClr val="bg1">
                    <a:lumMod val="95000"/>
                  </a:schemeClr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sp>
        <p:nvSpPr>
          <p:cNvPr id="51" name="矩形 50"/>
          <p:cNvSpPr/>
          <p:nvPr/>
        </p:nvSpPr>
        <p:spPr>
          <a:xfrm>
            <a:off x="5300552" y="2926727"/>
            <a:ext cx="27350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ỰC HÀNH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42473" y="3251200"/>
            <a:ext cx="1823758" cy="294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8840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32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2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2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2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3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0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32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2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2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2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3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0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1" grpId="0"/>
        </p:bldLst>
      </p:timing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827922" y="621333"/>
            <a:ext cx="9927718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ài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5/</a:t>
            </a:r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ang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66 / SGK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</a:t>
            </a:r>
          </a:p>
          <a:p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ể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ữ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ậ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ớ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íc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ướ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ặ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áy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5dm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</a:p>
          <a:p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12dm,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ự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ướ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7dm.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gườ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ta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ổ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o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ó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ượ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</a:p>
          <a:p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(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ộ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ấm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ướ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ô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á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ể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)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ì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ấy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ự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ướ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â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ên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</a:p>
          <a:p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1,5dm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gập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ổ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o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ể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c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ượ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8139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827922" y="621333"/>
            <a:ext cx="10346102" cy="26776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ài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2/</a:t>
            </a:r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ang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66 / SGK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</a:t>
            </a:r>
          </a:p>
          <a:p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Mộ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ô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ó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kíc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hướ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ư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Hì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4. </a:t>
            </a:r>
          </a:p>
          <a:p>
            <a:pPr marL="514350" indent="-514350">
              <a:buAutoNum type="alphaLcParenR"/>
            </a:pP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í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hể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íc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ủa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ô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.</a:t>
            </a:r>
          </a:p>
          <a:p>
            <a:pPr marL="514350" indent="-514350">
              <a:buFontTx/>
              <a:buAutoNum type="alphaLcParenR"/>
            </a:pP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Biế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rằ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1l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ơn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bao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phủ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đượ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4 m</a:t>
            </a:r>
            <a:r>
              <a:rPr lang="en-US" altLang="zh-CN" sz="2800" b="1" baseline="30000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ườ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.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Hỏ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phả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ần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í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ấ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</a:p>
          <a:p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bao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iêu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lí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ơn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để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phủ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đượ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ườ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mặ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oà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ô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</a:p>
          <a:p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(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khô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ơn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ửa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)?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Biế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ổ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diện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íc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á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ửa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là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9 m</a:t>
            </a:r>
            <a:r>
              <a:rPr lang="en-US" altLang="zh-CN" sz="2800" b="1" baseline="30000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2</a:t>
            </a:r>
            <a:endParaRPr lang="zh-CN" altLang="en-US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6987" y="3332950"/>
            <a:ext cx="3316898" cy="2521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8139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00" y="-23446"/>
            <a:ext cx="12204700" cy="685800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sp>
        <p:nvSpPr>
          <p:cNvPr id="17" name="矩形 50"/>
          <p:cNvSpPr/>
          <p:nvPr/>
        </p:nvSpPr>
        <p:spPr>
          <a:xfrm>
            <a:off x="827922" y="234474"/>
            <a:ext cx="10566909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ài</a:t>
            </a:r>
            <a:r>
              <a:rPr lang="en-US" altLang="zh-CN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2/</a:t>
            </a:r>
            <a:r>
              <a:rPr lang="en-US" altLang="zh-CN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ang</a:t>
            </a:r>
            <a:r>
              <a:rPr lang="en-US" altLang="zh-CN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66 / SGK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</a:t>
            </a:r>
          </a:p>
          <a:p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Mộ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ô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à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ó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kíc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hước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ư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Hìn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4. </a:t>
            </a:r>
          </a:p>
          <a:p>
            <a:pPr marL="514350" indent="-514350">
              <a:buAutoNum type="alphaLcParenR"/>
            </a:pP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ín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hể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íc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ủa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ô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à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.</a:t>
            </a:r>
          </a:p>
          <a:p>
            <a:pPr marL="514350" indent="-514350">
              <a:buFontTx/>
              <a:buAutoNum type="alphaLcParenR"/>
            </a:pP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Biế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rằ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1l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ơn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bao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phủ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được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4 m</a:t>
            </a:r>
            <a:r>
              <a:rPr lang="en-US" altLang="zh-CN" sz="2000" b="1" baseline="30000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2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ườ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.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Hỏ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phả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ần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í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ấ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bao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iêu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lí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ơn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để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phủ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được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ườ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mặ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oà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ô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à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(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khô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ơn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ửa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)?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Biế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ổ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diện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íc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ác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ửa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là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9 m</a:t>
            </a:r>
            <a:r>
              <a:rPr lang="en-US" altLang="zh-CN" sz="2000" b="1" baseline="30000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2</a:t>
            </a:r>
            <a:endParaRPr lang="zh-CN" altLang="en-US" sz="20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679" y="2183031"/>
            <a:ext cx="3316898" cy="2521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7074855" y="2007186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Giải</a:t>
            </a:r>
            <a:endParaRPr lang="en-US" altLang="zh-CN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66118" y="2408729"/>
            <a:ext cx="36391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hể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ích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ủa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ôi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à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là</a:t>
            </a:r>
            <a:endParaRPr lang="en-US" altLang="zh-CN" sz="2800" dirty="0"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89565" y="3428631"/>
            <a:ext cx="596509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Diện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ích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ường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mặt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oài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ủa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ôi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à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</a:p>
          <a:p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(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ính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ả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ửa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)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là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20679" y="4704782"/>
            <a:ext cx="82365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Diện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ích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phần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ường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ần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ơn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u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ửa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(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không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ơn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ửa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)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là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: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020679" y="5683171"/>
            <a:ext cx="100431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Vậy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ố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lít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ơn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ần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để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sơn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phủ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được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tường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mặt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oài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của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gôi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nhà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 </a:t>
            </a:r>
            <a:r>
              <a:rPr lang="en-US" altLang="zh-CN" sz="2800" dirty="0" err="1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là</a:t>
            </a:r>
            <a:r>
              <a:rPr lang="en-US" altLang="zh-CN" sz="2800" dirty="0">
                <a:latin typeface="Times New Roman" pitchFamily="18" charset="0"/>
                <a:ea typeface="方正少儿简体" panose="03000509000000000000" pitchFamily="65" charset="-122"/>
                <a:cs typeface="Times New Roman" pitchFamily="18" charset="0"/>
              </a:rPr>
              <a:t>: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63015"/>
              </p:ext>
            </p:extLst>
          </p:nvPr>
        </p:nvGraphicFramePr>
        <p:xfrm>
          <a:off x="4643555" y="2747231"/>
          <a:ext cx="7070545" cy="78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6" imgW="3568680" imgH="393480" progId="Equation.DSMT4">
                  <p:embed/>
                </p:oleObj>
              </mc:Choice>
              <mc:Fallback>
                <p:oleObj name="Equation" r:id="rId6" imgW="35686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555" y="2747231"/>
                        <a:ext cx="7070545" cy="781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987786"/>
              </p:ext>
            </p:extLst>
          </p:nvPr>
        </p:nvGraphicFramePr>
        <p:xfrm>
          <a:off x="4596544" y="4175095"/>
          <a:ext cx="7009302" cy="76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8" imgW="3924000" imgH="431640" progId="Equation.DSMT4">
                  <p:embed/>
                </p:oleObj>
              </mc:Choice>
              <mc:Fallback>
                <p:oleObj name="Equation" r:id="rId8" imgW="39240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544" y="4175095"/>
                        <a:ext cx="7009302" cy="767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010395"/>
              </p:ext>
            </p:extLst>
          </p:nvPr>
        </p:nvGraphicFramePr>
        <p:xfrm>
          <a:off x="3611939" y="5228002"/>
          <a:ext cx="2506030" cy="58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0" imgW="1180588" imgH="279279" progId="Equation.DSMT4">
                  <p:embed/>
                </p:oleObj>
              </mc:Choice>
              <mc:Fallback>
                <p:oleObj name="Equation" r:id="rId10" imgW="1180588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939" y="5228002"/>
                        <a:ext cx="2506030" cy="586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152082"/>
              </p:ext>
            </p:extLst>
          </p:nvPr>
        </p:nvGraphicFramePr>
        <p:xfrm>
          <a:off x="3682987" y="6206391"/>
          <a:ext cx="1986843" cy="51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12" imgW="990170" imgH="253890" progId="Equation.DSMT4">
                  <p:embed/>
                </p:oleObj>
              </mc:Choice>
              <mc:Fallback>
                <p:oleObj name="Equation" r:id="rId12" imgW="99017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987" y="6206391"/>
                        <a:ext cx="1986843" cy="515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5639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341" y="217650"/>
            <a:ext cx="2636837" cy="223657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7" name="组合 36"/>
          <p:cNvGrpSpPr/>
          <p:nvPr/>
        </p:nvGrpSpPr>
        <p:grpSpPr>
          <a:xfrm>
            <a:off x="3912797" y="2552198"/>
            <a:ext cx="1361782" cy="1333835"/>
            <a:chOff x="3620985" y="1717006"/>
            <a:chExt cx="1010329" cy="989595"/>
          </a:xfrm>
        </p:grpSpPr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36" name="文本框 35"/>
            <p:cNvSpPr txBox="1"/>
            <p:nvPr/>
          </p:nvSpPr>
          <p:spPr>
            <a:xfrm>
              <a:off x="3876896" y="1766530"/>
              <a:ext cx="479524" cy="890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7200" dirty="0">
                  <a:solidFill>
                    <a:schemeClr val="bg1">
                      <a:lumMod val="95000"/>
                    </a:schemeClr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2</a:t>
              </a:r>
              <a:endParaRPr lang="zh-CN" altLang="en-US" sz="7200" dirty="0">
                <a:solidFill>
                  <a:schemeClr val="bg1">
                    <a:lumMod val="95000"/>
                  </a:schemeClr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sp>
        <p:nvSpPr>
          <p:cNvPr id="51" name="矩形 50"/>
          <p:cNvSpPr/>
          <p:nvPr/>
        </p:nvSpPr>
        <p:spPr>
          <a:xfrm>
            <a:off x="5300552" y="2926727"/>
            <a:ext cx="23855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ẬN DỤNG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42473" y="3251200"/>
            <a:ext cx="1823758" cy="294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5875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32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2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2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2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3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0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32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2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2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2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3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0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1" grpId="0"/>
        </p:bldLst>
      </p:timing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827922" y="621333"/>
            <a:ext cx="639630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ài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2/</a:t>
            </a:r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ang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66 / SGK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</a:t>
            </a:r>
          </a:p>
          <a:p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o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a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ấm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ìa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íc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ước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ư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endParaRPr lang="en-US" altLang="zh-CN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7170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2478" y="1740946"/>
            <a:ext cx="3121148" cy="297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0842" y="1094010"/>
            <a:ext cx="2232757" cy="490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579077" y="5017477"/>
            <a:ext cx="961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Tấm</a:t>
            </a:r>
            <a:r>
              <a:rPr lang="en-US" dirty="0">
                <a:solidFill>
                  <a:schemeClr val="bg1"/>
                </a:solidFill>
              </a:rPr>
              <a:t> 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999785" y="3974123"/>
            <a:ext cx="9612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Tấm</a:t>
            </a:r>
            <a:r>
              <a:rPr lang="en-US" dirty="0">
                <a:solidFill>
                  <a:schemeClr val="bg1"/>
                </a:solidFill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3405337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1191335" y="703394"/>
            <a:ext cx="9858661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iệm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ụ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</a:t>
            </a:r>
          </a:p>
          <a:p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1.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ãy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ỉ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ra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c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ể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xếp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ấm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ìa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à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ữ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ậ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</a:p>
          <a:p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2.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iện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c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ấm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ìa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au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ắ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o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ỗ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ườ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ợp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5616" y="2300261"/>
            <a:ext cx="3121148" cy="297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9211" y="2088389"/>
            <a:ext cx="2045189" cy="4489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5800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3453178" y="628748"/>
            <a:ext cx="46025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ẮC NGHIỆM CŨNG CỐ</a:t>
            </a:r>
            <a:endParaRPr lang="en-US" altLang="zh-CN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553" y="1398046"/>
            <a:ext cx="9146446" cy="1040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553" y="2632563"/>
            <a:ext cx="9146446" cy="3338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5832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3707731" y="850708"/>
            <a:ext cx="5450531" cy="58477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nl-NL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ÔN </a:t>
            </a:r>
            <a:r>
              <a:rPr lang="vi-VN" sz="32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 CUỐI CHƯƠNG 3 </a:t>
            </a:r>
            <a:endParaRPr lang="zh-CN" altLang="en-US" sz="3200" b="1" dirty="0">
              <a:solidFill>
                <a:srgbClr val="FF0000"/>
              </a:solidFill>
              <a:latin typeface="Tahoma" pitchFamily="34" charset="0"/>
              <a:ea typeface="方正少儿简体" panose="03000509000000000000" pitchFamily="65" charset="-122"/>
              <a:cs typeface="Tahoma" pitchFamily="34" charset="0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702" y="2858695"/>
            <a:ext cx="2469476" cy="3624038"/>
          </a:xfrm>
          <a:prstGeom prst="rect">
            <a:avLst/>
          </a:prstGeom>
        </p:spPr>
      </p:pic>
      <p:grpSp>
        <p:nvGrpSpPr>
          <p:cNvPr id="37" name="组合 36"/>
          <p:cNvGrpSpPr/>
          <p:nvPr/>
        </p:nvGrpSpPr>
        <p:grpSpPr>
          <a:xfrm>
            <a:off x="3989814" y="1419225"/>
            <a:ext cx="947935" cy="928481"/>
            <a:chOff x="3620985" y="1717006"/>
            <a:chExt cx="1010329" cy="989595"/>
          </a:xfrm>
        </p:grpSpPr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36" name="文本框 35"/>
            <p:cNvSpPr txBox="1"/>
            <p:nvPr/>
          </p:nvSpPr>
          <p:spPr>
            <a:xfrm>
              <a:off x="3850086" y="1742071"/>
              <a:ext cx="550151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5400" dirty="0">
                  <a:solidFill>
                    <a:schemeClr val="bg1">
                      <a:lumMod val="95000"/>
                    </a:schemeClr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1</a:t>
              </a:r>
              <a:endParaRPr lang="zh-CN" altLang="en-US" sz="5400" dirty="0">
                <a:solidFill>
                  <a:schemeClr val="bg1">
                    <a:lumMod val="95000"/>
                  </a:schemeClr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3989814" y="2453399"/>
            <a:ext cx="947935" cy="946847"/>
            <a:chOff x="3620985" y="1717006"/>
            <a:chExt cx="1010329" cy="1009170"/>
          </a:xfrm>
        </p:grpSpPr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40" name="文本框 39"/>
            <p:cNvSpPr txBox="1"/>
            <p:nvPr/>
          </p:nvSpPr>
          <p:spPr>
            <a:xfrm>
              <a:off x="3850086" y="1742071"/>
              <a:ext cx="577820" cy="984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5400" dirty="0">
                  <a:solidFill>
                    <a:schemeClr val="bg1">
                      <a:lumMod val="95000"/>
                    </a:schemeClr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2</a:t>
              </a:r>
              <a:endParaRPr lang="zh-CN" altLang="en-US" sz="5400" dirty="0">
                <a:solidFill>
                  <a:schemeClr val="bg1">
                    <a:lumMod val="95000"/>
                  </a:schemeClr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3989814" y="3482515"/>
            <a:ext cx="947935" cy="933539"/>
            <a:chOff x="3620985" y="1711615"/>
            <a:chExt cx="1010329" cy="994986"/>
          </a:xfrm>
        </p:grpSpPr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46" name="文本框 45"/>
            <p:cNvSpPr txBox="1"/>
            <p:nvPr/>
          </p:nvSpPr>
          <p:spPr>
            <a:xfrm>
              <a:off x="3850086" y="1711615"/>
              <a:ext cx="545358" cy="984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5400" dirty="0">
                  <a:solidFill>
                    <a:schemeClr val="bg1">
                      <a:lumMod val="95000"/>
                    </a:schemeClr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3</a:t>
              </a:r>
              <a:endParaRPr lang="zh-CN" altLang="en-US" sz="5400" dirty="0">
                <a:solidFill>
                  <a:schemeClr val="bg1">
                    <a:lumMod val="95000"/>
                  </a:schemeClr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3989814" y="4478589"/>
            <a:ext cx="947935" cy="971639"/>
            <a:chOff x="3620985" y="1671007"/>
            <a:chExt cx="1010329" cy="1035594"/>
          </a:xfrm>
        </p:grpSpPr>
        <p:pic>
          <p:nvPicPr>
            <p:cNvPr id="48" name="图片 4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49" name="文本框 48"/>
            <p:cNvSpPr txBox="1"/>
            <p:nvPr/>
          </p:nvSpPr>
          <p:spPr>
            <a:xfrm>
              <a:off x="3850086" y="1671007"/>
              <a:ext cx="570986" cy="9841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5400" dirty="0">
                  <a:solidFill>
                    <a:schemeClr val="bg1">
                      <a:lumMod val="95000"/>
                    </a:schemeClr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4</a:t>
              </a:r>
              <a:endParaRPr lang="zh-CN" altLang="en-US" sz="5400" dirty="0">
                <a:solidFill>
                  <a:schemeClr val="bg1">
                    <a:lumMod val="95000"/>
                  </a:schemeClr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sp>
        <p:nvSpPr>
          <p:cNvPr id="51" name="矩形 50"/>
          <p:cNvSpPr/>
          <p:nvPr/>
        </p:nvSpPr>
        <p:spPr>
          <a:xfrm>
            <a:off x="5021010" y="1604761"/>
            <a:ext cx="28232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ỞI ĐỘNG 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方正少儿简体" panose="03000509000000000000" pitchFamily="65" charset="-122"/>
              <a:cs typeface="Tahoma" panose="020B0604030504040204" pitchFamily="34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5021010" y="2647026"/>
            <a:ext cx="3129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chemeClr val="bg1">
                    <a:lumMod val="9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zh-CN" altLang="en-US" sz="3200" dirty="0">
              <a:solidFill>
                <a:schemeClr val="bg1">
                  <a:lumMod val="95000"/>
                </a:schemeClr>
              </a:solidFill>
              <a:latin typeface="Tahoma" panose="020B0604030504040204" pitchFamily="34" charset="0"/>
              <a:ea typeface="方正少儿简体" panose="03000509000000000000" pitchFamily="65" charset="-122"/>
              <a:cs typeface="Tahoma" panose="020B0604030504040204" pitchFamily="34" charset="0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5021010" y="3728806"/>
            <a:ext cx="28135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 HÀNH 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方正少儿简体" panose="03000509000000000000" pitchFamily="65" charset="-122"/>
              <a:cs typeface="Tahoma" panose="020B0604030504040204" pitchFamily="34" charset="0"/>
            </a:endParaRPr>
          </a:p>
        </p:txBody>
      </p:sp>
      <p:sp>
        <p:nvSpPr>
          <p:cNvPr id="54" name="矩形 53"/>
          <p:cNvSpPr/>
          <p:nvPr/>
        </p:nvSpPr>
        <p:spPr>
          <a:xfrm>
            <a:off x="5044456" y="4718054"/>
            <a:ext cx="253466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N DỤNG 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方正少儿简体" panose="03000509000000000000" pitchFamily="65" charset="-122"/>
              <a:cs typeface="Tahoma" panose="020B0604030504040204" pitchFamily="34" charset="0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8626" y="3651746"/>
            <a:ext cx="2761982" cy="2967264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26" name="矩形 50"/>
          <p:cNvSpPr/>
          <p:nvPr/>
        </p:nvSpPr>
        <p:spPr>
          <a:xfrm>
            <a:off x="5021010" y="2625251"/>
            <a:ext cx="26100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YỆN TẬP 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方正少儿简体" panose="03000509000000000000" pitchFamily="65" charset="-122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6574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47" presetClass="entr" presetSubtype="0" fill="hold" grpId="0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" dur="10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1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10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6" dur="1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" fill="hold">
                          <p:stCondLst>
                            <p:cond delay="indefinite"/>
                          </p:stCondLst>
                          <p:childTnLst>
                            <p:par>
                              <p:cTn id="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2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5" dur="7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0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5" dur="75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6" dur="75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7" dur="75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8" dur="75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75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7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7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0" dur="7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1" dur="75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2" fill="hold">
                          <p:stCondLst>
                            <p:cond delay="indefinite"/>
                          </p:stCondLst>
                          <p:childTnLst>
                            <p:par>
                              <p:cTn id="6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6" dur="75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" fill="hold">
                          <p:stCondLst>
                            <p:cond delay="indefinite"/>
                          </p:stCondLst>
                          <p:childTnLst>
                            <p:par>
                              <p:cTn id="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1" dur="7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2" dur="7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3" dur="7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4" dur="75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9" dur="75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4" dur="10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5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6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7" fill="hold">
                          <p:stCondLst>
                            <p:cond delay="indefinite"/>
                          </p:stCondLst>
                          <p:childTnLst>
                            <p:par>
                              <p:cTn id="8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1" dur="75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2" grpId="0"/>
          <p:bldP spid="51" grpId="0"/>
          <p:bldP spid="52" grpId="0"/>
          <p:bldP spid="53" grpId="0"/>
          <p:bldP spid="54" grpId="0"/>
          <p:bldP spid="2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" presetID="47" presetClass="entr" presetSubtype="0" fill="hold" grpId="0" nodeType="withEffect">
                                      <p:stCondLst>
                                        <p:cond delay="25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8" dur="1000"/>
                                            <p:tgtEl>
                                              <p:spTgt spid="3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9" dur="1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1000" fill="hold"/>
                                            <p:tgtEl>
                                              <p:spTgt spid="3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5" dur="1000"/>
                                            <p:tgtEl>
                                              <p:spTgt spid="3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6" dur="1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" dur="1000" fill="hold"/>
                                            <p:tgtEl>
                                              <p:spTgt spid="3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8" fill="hold">
                          <p:stCondLst>
                            <p:cond delay="indefinite"/>
                          </p:stCondLst>
                          <p:childTnLst>
                            <p:par>
                              <p:cTn id="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0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2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5" dur="7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6" fill="hold">
                          <p:stCondLst>
                            <p:cond delay="indefinite"/>
                          </p:stCondLst>
                          <p:childTnLst>
                            <p:par>
                              <p:cTn id="3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0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1" fill="hold">
                          <p:stCondLst>
                            <p:cond delay="indefinite"/>
                          </p:stCondLst>
                          <p:childTnLst>
                            <p:par>
                              <p:cTn id="4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3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5" dur="75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6" dur="75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7" dur="75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8" dur="75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75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58" dur="7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59" dur="7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60" dur="7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61" dur="75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2" fill="hold">
                          <p:stCondLst>
                            <p:cond delay="indefinite"/>
                          </p:stCondLst>
                          <p:childTnLst>
                            <p:par>
                              <p:cTn id="6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4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6" dur="75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7" fill="hold">
                          <p:stCondLst>
                            <p:cond delay="indefinite"/>
                          </p:stCondLst>
                          <p:childTnLst>
                            <p:par>
                              <p:cTn id="6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9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71" dur="7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2" dur="7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3" dur="750" fill="hold"/>
                                            <p:tgtEl>
                                              <p:spTgt spid="4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74" dur="750"/>
                                            <p:tgtEl>
                                              <p:spTgt spid="4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5" fill="hold">
                          <p:stCondLst>
                            <p:cond delay="indefinite"/>
                          </p:stCondLst>
                          <p:childTnLst>
                            <p:par>
                              <p:cTn id="76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7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9" dur="75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0" fill="hold">
                          <p:stCondLst>
                            <p:cond delay="indefinite"/>
                          </p:stCondLst>
                          <p:childTnLst>
                            <p:par>
                              <p:cTn id="8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2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4" dur="100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5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6" dur="100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87" fill="hold">
                          <p:stCondLst>
                            <p:cond delay="indefinite"/>
                          </p:stCondLst>
                          <p:childTnLst>
                            <p:par>
                              <p:cTn id="8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91" dur="75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32" grpId="0"/>
          <p:bldP spid="51" grpId="0"/>
          <p:bldP spid="52" grpId="0"/>
          <p:bldP spid="53" grpId="0"/>
          <p:bldP spid="54" grpId="0"/>
          <p:bldP spid="26" grpId="0"/>
        </p:bldLst>
      </p:timing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3453178" y="628748"/>
            <a:ext cx="46025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ẮC NGHIỆM CŨNG CỐ</a:t>
            </a:r>
            <a:endParaRPr lang="en-US" altLang="zh-CN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359" y="1274519"/>
            <a:ext cx="6952518" cy="2579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3994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3453178" y="628748"/>
            <a:ext cx="46025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ẮC NGHIỆM CŨNG CỐ</a:t>
            </a:r>
            <a:endParaRPr lang="en-US" altLang="zh-CN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108" y="1330203"/>
            <a:ext cx="8663354" cy="3605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2021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3453178" y="628748"/>
            <a:ext cx="46025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ẮC NGHIỆM CŨNG CỐ</a:t>
            </a:r>
            <a:endParaRPr lang="en-US" altLang="zh-CN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0432" y="1443770"/>
            <a:ext cx="8425230" cy="3594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2021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3453178" y="628748"/>
            <a:ext cx="46025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ẮC NGHIỆM CŨNG CỐ</a:t>
            </a:r>
            <a:endParaRPr lang="en-US" altLang="zh-CN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359" y="1274519"/>
            <a:ext cx="6952518" cy="2579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2021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3912797" y="2552198"/>
            <a:ext cx="1361782" cy="1333835"/>
            <a:chOff x="3620985" y="1717006"/>
            <a:chExt cx="1010329" cy="989595"/>
          </a:xfrm>
        </p:grpSpPr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36" name="文本框 35"/>
            <p:cNvSpPr txBox="1"/>
            <p:nvPr/>
          </p:nvSpPr>
          <p:spPr>
            <a:xfrm>
              <a:off x="3876896" y="1766530"/>
              <a:ext cx="498553" cy="890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7200" dirty="0">
                  <a:solidFill>
                    <a:schemeClr val="bg1">
                      <a:lumMod val="95000"/>
                    </a:schemeClr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1</a:t>
              </a:r>
              <a:endParaRPr lang="zh-CN" altLang="en-US" sz="7200" dirty="0">
                <a:solidFill>
                  <a:schemeClr val="bg1">
                    <a:lumMod val="95000"/>
                  </a:schemeClr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sp>
        <p:nvSpPr>
          <p:cNvPr id="51" name="矩形 50"/>
          <p:cNvSpPr/>
          <p:nvPr/>
        </p:nvSpPr>
        <p:spPr>
          <a:xfrm>
            <a:off x="5300552" y="2926727"/>
            <a:ext cx="26356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ỞI ĐỘNG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42473" y="3251200"/>
            <a:ext cx="1823758" cy="294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3732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0" dur="7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5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0" dur="7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5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1" grpId="0"/>
        </p:bldLst>
      </p:timing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500" y="-5637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341" y="217650"/>
            <a:ext cx="5044083" cy="190422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1" name="矩形 50"/>
          <p:cNvSpPr/>
          <p:nvPr/>
        </p:nvSpPr>
        <p:spPr>
          <a:xfrm>
            <a:off x="1873794" y="1156171"/>
            <a:ext cx="32341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IẾU BÀI TẬP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42473" y="3251200"/>
            <a:ext cx="1823758" cy="2948592"/>
          </a:xfrm>
          <a:prstGeom prst="rect">
            <a:avLst/>
          </a:prstGeom>
        </p:spPr>
      </p:pic>
      <p:pic>
        <p:nvPicPr>
          <p:cNvPr id="1026" name="Picture 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1326" y="2474302"/>
            <a:ext cx="1525871" cy="1413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871" y="2252663"/>
            <a:ext cx="1626576" cy="1626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3651" y="1616865"/>
            <a:ext cx="1850779" cy="2271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0180" y="2474302"/>
            <a:ext cx="2645500" cy="1413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50"/>
          <p:cNvSpPr/>
          <p:nvPr/>
        </p:nvSpPr>
        <p:spPr>
          <a:xfrm>
            <a:off x="3061134" y="4280671"/>
            <a:ext cx="78413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Em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ãy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o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iết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ên</a:t>
            </a:r>
            <a:r>
              <a:rPr lang="en-US" altLang="zh-CN" sz="28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 điề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ông thức tính diện tích xung quanh và thể tích đúng với các hì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zh-CN" altLang="en-US" sz="2800" dirty="0">
              <a:solidFill>
                <a:schemeClr val="bg1"/>
              </a:solidFill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265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32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2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2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75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1" grpId="0"/>
          <p:bldP spid="1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32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2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2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2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3" fill="hold">
                          <p:stCondLst>
                            <p:cond delay="indefinite"/>
                          </p:stCondLst>
                          <p:childTnLst>
                            <p:par>
                              <p:cTn id="4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5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7" dur="75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1" grpId="0"/>
          <p:bldP spid="16" grpId="0"/>
        </p:bldLst>
      </p:timing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3395521"/>
              </p:ext>
            </p:extLst>
          </p:nvPr>
        </p:nvGraphicFramePr>
        <p:xfrm>
          <a:off x="1696515" y="1178166"/>
          <a:ext cx="9311630" cy="46765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48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929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34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295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9027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73768"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TÊN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TÊN:</a:t>
                      </a: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TÊN: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TÊN: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5" name="Picture 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3531" y="1853060"/>
            <a:ext cx="2786368" cy="1489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946" y="1542233"/>
            <a:ext cx="1720007" cy="2110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2796" y="1506490"/>
            <a:ext cx="1655665" cy="1655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3306" y="1542233"/>
            <a:ext cx="1749040" cy="1620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707630"/>
              </p:ext>
            </p:extLst>
          </p:nvPr>
        </p:nvGraphicFramePr>
        <p:xfrm>
          <a:off x="1863306" y="4752731"/>
          <a:ext cx="1689687" cy="110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11" imgW="660113" imgH="431613" progId="Equation.DSMT4">
                  <p:embed/>
                </p:oleObj>
              </mc:Choice>
              <mc:Fallback>
                <p:oleObj name="Equation" r:id="rId11" imgW="660113" imgH="43161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306" y="4752731"/>
                        <a:ext cx="1689687" cy="1101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362090"/>
              </p:ext>
            </p:extLst>
          </p:nvPr>
        </p:nvGraphicFramePr>
        <p:xfrm>
          <a:off x="3682987" y="4752976"/>
          <a:ext cx="16891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13" imgW="660113" imgH="431613" progId="Equation.DSMT4">
                  <p:embed/>
                </p:oleObj>
              </mc:Choice>
              <mc:Fallback>
                <p:oleObj name="Equation" r:id="rId13" imgW="660113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2987" y="4752976"/>
                        <a:ext cx="16891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423575"/>
              </p:ext>
            </p:extLst>
          </p:nvPr>
        </p:nvGraphicFramePr>
        <p:xfrm>
          <a:off x="5857853" y="4752976"/>
          <a:ext cx="16891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4" imgW="660113" imgH="431613" progId="Equation.DSMT4">
                  <p:embed/>
                </p:oleObj>
              </mc:Choice>
              <mc:Fallback>
                <p:oleObj name="Equation" r:id="rId14" imgW="660113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53" y="4752976"/>
                        <a:ext cx="16891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92356"/>
              </p:ext>
            </p:extLst>
          </p:nvPr>
        </p:nvGraphicFramePr>
        <p:xfrm>
          <a:off x="7760433" y="4752976"/>
          <a:ext cx="16891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5" imgW="660113" imgH="431613" progId="Equation.DSMT4">
                  <p:embed/>
                </p:oleObj>
              </mc:Choice>
              <mc:Fallback>
                <p:oleObj name="Equation" r:id="rId15" imgW="660113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0433" y="4752976"/>
                        <a:ext cx="16891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1858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7225563"/>
              </p:ext>
            </p:extLst>
          </p:nvPr>
        </p:nvGraphicFramePr>
        <p:xfrm>
          <a:off x="1696515" y="1178166"/>
          <a:ext cx="9311630" cy="46765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48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9292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343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3295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9027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73768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b="1" baseline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LẬP PHƯƠNG</a:t>
                      </a:r>
                      <a:endParaRPr lang="en-US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lang="en-US" b="1" baseline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vi-VN" b="1" baseline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ĂNG TRỤ ĐỨNG TAM GIÁC</a:t>
                      </a:r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 LĂNG TRỤ ĐỨNG TỨ GIÁC</a:t>
                      </a:r>
                    </a:p>
                    <a:p>
                      <a:endParaRPr lang="en-US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vi-VN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ÌNH HỘP CHỮ NHẬT</a:t>
                      </a:r>
                      <a:endParaRPr lang="en-US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5" name="Picture 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3531" y="1853060"/>
            <a:ext cx="2786368" cy="1489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6946" y="1542233"/>
            <a:ext cx="1720007" cy="2110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2796" y="1506490"/>
            <a:ext cx="1655665" cy="1655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3306" y="1542233"/>
            <a:ext cx="1749040" cy="1620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545910"/>
              </p:ext>
            </p:extLst>
          </p:nvPr>
        </p:nvGraphicFramePr>
        <p:xfrm>
          <a:off x="2117725" y="4845050"/>
          <a:ext cx="14065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1" imgW="634680" imgH="482400" progId="Equation.DSMT4">
                  <p:embed/>
                </p:oleObj>
              </mc:Choice>
              <mc:Fallback>
                <p:oleObj name="Equation" r:id="rId11" imgW="634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4845050"/>
                        <a:ext cx="1406525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829451"/>
              </p:ext>
            </p:extLst>
          </p:nvPr>
        </p:nvGraphicFramePr>
        <p:xfrm>
          <a:off x="7993063" y="4770438"/>
          <a:ext cx="22510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3" imgW="1015920" imgH="457200" progId="Equation.DSMT4">
                  <p:embed/>
                </p:oleObj>
              </mc:Choice>
              <mc:Fallback>
                <p:oleObj name="Equation" r:id="rId13" imgW="1015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3063" y="4770438"/>
                        <a:ext cx="2251075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DD41201-6C31-410A-A8B2-3AD1F765E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78199"/>
              </p:ext>
            </p:extLst>
          </p:nvPr>
        </p:nvGraphicFramePr>
        <p:xfrm>
          <a:off x="4018162" y="4908380"/>
          <a:ext cx="1444931" cy="945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5" imgW="1630765" imgH="1066767" progId="Equation.DSMT4">
                  <p:embed/>
                </p:oleObj>
              </mc:Choice>
              <mc:Fallback>
                <p:oleObj name="Equation" r:id="rId15" imgW="1630765" imgH="10667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18162" y="4908380"/>
                        <a:ext cx="1444931" cy="945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5C6ECF3-39B4-4876-B184-6D7290991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06907"/>
              </p:ext>
            </p:extLst>
          </p:nvPr>
        </p:nvGraphicFramePr>
        <p:xfrm>
          <a:off x="6046514" y="4908380"/>
          <a:ext cx="1459232" cy="954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7" imgW="1630765" imgH="1066767" progId="Equation.DSMT4">
                  <p:embed/>
                </p:oleObj>
              </mc:Choice>
              <mc:Fallback>
                <p:oleObj name="Equation" r:id="rId17" imgW="1630765" imgH="106676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46514" y="4908380"/>
                        <a:ext cx="1459232" cy="954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1054277"/>
      </p:ext>
    </p:extLst>
  </p:cSld>
  <p:clrMapOvr>
    <a:masterClrMapping/>
  </p:clrMapOvr>
  <p:transition spd="slow" advTm="1000">
    <p:push dir="u"/>
  </p:transition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8499" y="-9525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341" y="217650"/>
            <a:ext cx="2636837" cy="223657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7" name="组合 36"/>
          <p:cNvGrpSpPr/>
          <p:nvPr/>
        </p:nvGrpSpPr>
        <p:grpSpPr>
          <a:xfrm>
            <a:off x="3912797" y="2552198"/>
            <a:ext cx="1361782" cy="1333835"/>
            <a:chOff x="3620985" y="1717006"/>
            <a:chExt cx="1010329" cy="989595"/>
          </a:xfrm>
        </p:grpSpPr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36" name="文本框 35"/>
            <p:cNvSpPr txBox="1"/>
            <p:nvPr/>
          </p:nvSpPr>
          <p:spPr>
            <a:xfrm>
              <a:off x="3876896" y="1766530"/>
              <a:ext cx="479524" cy="89054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7200" dirty="0">
                  <a:solidFill>
                    <a:schemeClr val="bg1">
                      <a:lumMod val="95000"/>
                    </a:schemeClr>
                  </a:solidFill>
                  <a:latin typeface="方正少儿简体" panose="03000509000000000000" pitchFamily="65" charset="-122"/>
                  <a:ea typeface="方正少儿简体" panose="03000509000000000000" pitchFamily="65" charset="-122"/>
                </a:rPr>
                <a:t>2</a:t>
              </a:r>
              <a:endParaRPr lang="zh-CN" altLang="en-US" sz="7200" dirty="0">
                <a:solidFill>
                  <a:schemeClr val="bg1">
                    <a:lumMod val="95000"/>
                  </a:schemeClr>
                </a:solidFill>
                <a:latin typeface="方正少儿简体" panose="03000509000000000000" pitchFamily="65" charset="-122"/>
                <a:ea typeface="方正少儿简体" panose="03000509000000000000" pitchFamily="65" charset="-122"/>
              </a:endParaRPr>
            </a:p>
          </p:txBody>
        </p:sp>
      </p:grpSp>
      <p:sp>
        <p:nvSpPr>
          <p:cNvPr id="51" name="矩形 50"/>
          <p:cNvSpPr/>
          <p:nvPr/>
        </p:nvSpPr>
        <p:spPr>
          <a:xfrm>
            <a:off x="5300552" y="2926727"/>
            <a:ext cx="253845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UYỆN TẬP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342473" y="3251200"/>
            <a:ext cx="1823758" cy="294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739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32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2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2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2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3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0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1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" dur="1000"/>
                                            <p:tgtEl>
                                              <p:spTgt spid="3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" dur="1000" fill="hold"/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32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26" dur="1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7" dur="200" fill="hold">
                                              <p:stCondLst>
                                                <p:cond delay="2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28" dur="200" fill="hold">
                                              <p:stCondLst>
                                                <p:cond delay="4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29" dur="20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30" dur="200" fill="hold">
                                              <p:stCondLst>
                                                <p:cond delay="800"/>
                                              </p:stCondLst>
                                            </p:cTn>
                                            <p:tgtEl>
                                              <p:spTgt spid="3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1" fill="hold">
                          <p:stCondLst>
                            <p:cond delay="indefinite"/>
                          </p:stCondLst>
                          <p:childTnLst>
                            <p:par>
                              <p:cTn id="3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3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5" dur="10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36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7" dur="1000" fill="hold"/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8" fill="hold">
                          <p:stCondLst>
                            <p:cond delay="indefinite"/>
                          </p:stCondLst>
                          <p:childTnLst>
                            <p:par>
                              <p:cTn id="3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0" presetID="31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42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3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44" dur="750" fill="hold"/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45" dur="75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6" fill="hold">
                          <p:stCondLst>
                            <p:cond delay="indefinite"/>
                          </p:stCondLst>
                          <p:childTnLst>
                            <p:par>
                              <p:cTn id="4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0" dur="7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1" grpId="0"/>
        </p:bldLst>
      </p:timing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1156166" y="691671"/>
            <a:ext cx="8969122" cy="1815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ài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1/</a:t>
            </a:r>
            <a:r>
              <a:rPr lang="en-US" altLang="zh-CN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ang</a:t>
            </a:r>
            <a:r>
              <a:rPr lang="en-US" altLang="zh-CN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66 / SGK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</a:t>
            </a:r>
          </a:p>
          <a:p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ố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ồm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14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ập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ươ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ắn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ết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ớ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au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</a:p>
          <a:p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ư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ỗ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ập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ương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ạ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1 cm. </a:t>
            </a:r>
          </a:p>
          <a:p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ãy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ể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c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ối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ày</a:t>
            </a:r>
            <a:r>
              <a:rPr lang="en-US" altLang="zh-CN" sz="28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  <a:endParaRPr lang="zh-CN" altLang="en-US" sz="2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pic>
        <p:nvPicPr>
          <p:cNvPr id="4098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8112" y="2507553"/>
            <a:ext cx="3802422" cy="3218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5515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204700" cy="6858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353" y="0"/>
            <a:ext cx="12405353" cy="6970750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3590622" y="1746263"/>
            <a:ext cx="18473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sz="6600" dirty="0">
              <a:solidFill>
                <a:srgbClr val="099F00"/>
              </a:solidFill>
              <a:latin typeface="方正少儿简体" panose="03000509000000000000" pitchFamily="65" charset="-122"/>
              <a:ea typeface="方正少儿简体" panose="03000509000000000000" pitchFamily="65" charset="-122"/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854701"/>
            <a:ext cx="12204700" cy="1003300"/>
          </a:xfrm>
          <a:prstGeom prst="rect">
            <a:avLst/>
          </a:prstGeom>
        </p:spPr>
      </p:pic>
      <p:sp>
        <p:nvSpPr>
          <p:cNvPr id="17" name="矩形 50"/>
          <p:cNvSpPr/>
          <p:nvPr/>
        </p:nvSpPr>
        <p:spPr>
          <a:xfrm>
            <a:off x="1156166" y="691671"/>
            <a:ext cx="6449201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ài</a:t>
            </a:r>
            <a:r>
              <a:rPr lang="en-US" altLang="zh-CN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1/</a:t>
            </a:r>
            <a:r>
              <a:rPr lang="en-US" altLang="zh-CN" sz="20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ang</a:t>
            </a:r>
            <a:r>
              <a:rPr lang="en-US" altLang="zh-CN" sz="2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66 / SGK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:</a:t>
            </a:r>
          </a:p>
          <a:p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ố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ồm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14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ập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ươ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ắn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ết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ớ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au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</a:p>
          <a:p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ư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ỗ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ập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hương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ạn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1 cm. </a:t>
            </a:r>
          </a:p>
          <a:p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ãy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n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ể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c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hối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altLang="zh-CN" sz="2000" b="1" dirty="0" err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ày</a:t>
            </a:r>
            <a:r>
              <a:rPr lang="en-US" altLang="zh-CN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  <a:endParaRPr lang="zh-CN" altLang="en-US" sz="20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方正少儿简体" panose="03000509000000000000" pitchFamily="65" charset="-122"/>
              <a:cs typeface="Times New Roman" pitchFamily="18" charset="0"/>
            </a:endParaRPr>
          </a:p>
        </p:txBody>
      </p:sp>
      <p:pic>
        <p:nvPicPr>
          <p:cNvPr id="4098" name="Picture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901" y="2243710"/>
            <a:ext cx="2667843" cy="2258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147307"/>
              </p:ext>
            </p:extLst>
          </p:nvPr>
        </p:nvGraphicFramePr>
        <p:xfrm>
          <a:off x="4091354" y="2517042"/>
          <a:ext cx="2930769" cy="58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8" imgW="1155700" imgH="228600" progId="Equation.DSMT4">
                  <p:embed/>
                </p:oleObj>
              </mc:Choice>
              <mc:Fallback>
                <p:oleObj name="Equation" r:id="rId8" imgW="1155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354" y="2517042"/>
                        <a:ext cx="2930769" cy="581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282661"/>
              </p:ext>
            </p:extLst>
          </p:nvPr>
        </p:nvGraphicFramePr>
        <p:xfrm>
          <a:off x="4161692" y="4220731"/>
          <a:ext cx="2825262" cy="60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0" imgW="1066800" imgH="228600" progId="Equation.DSMT4">
                  <p:embed/>
                </p:oleObj>
              </mc:Choice>
              <mc:Fallback>
                <p:oleObj name="Equation" r:id="rId10" imgW="1066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1692" y="4220731"/>
                        <a:ext cx="2825262" cy="605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380226"/>
            <a:ext cx="22794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kumimoji="0" 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17335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021016" y="2032696"/>
            <a:ext cx="72800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 (Headings)"/>
              </a:rPr>
              <a:t>Thể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tích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hình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lập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phương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có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cạnh</a:t>
            </a:r>
            <a:r>
              <a:rPr lang="en-US" sz="2800" dirty="0">
                <a:latin typeface="Times New Roman (Headings)"/>
              </a:rPr>
              <a:t> 1cm </a:t>
            </a:r>
            <a:r>
              <a:rPr lang="en-US" sz="2800" dirty="0" err="1">
                <a:latin typeface="Times New Roman (Headings)"/>
              </a:rPr>
              <a:t>là</a:t>
            </a:r>
            <a:r>
              <a:rPr lang="en-US" sz="2800" dirty="0">
                <a:latin typeface="Times New Roman (Headings)"/>
              </a:rPr>
              <a:t>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021017" y="3076044"/>
            <a:ext cx="72800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 (Headings)"/>
              </a:rPr>
              <a:t>Thể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tích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hình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khối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gồm</a:t>
            </a:r>
            <a:r>
              <a:rPr lang="en-US" sz="2800" dirty="0">
                <a:latin typeface="Times New Roman (Headings)"/>
              </a:rPr>
              <a:t> 14 </a:t>
            </a:r>
            <a:r>
              <a:rPr lang="en-US" sz="2800" dirty="0" err="1">
                <a:latin typeface="Times New Roman (Headings)"/>
              </a:rPr>
              <a:t>hình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lập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phương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có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cạnh</a:t>
            </a:r>
            <a:r>
              <a:rPr lang="en-US" sz="2800" dirty="0">
                <a:latin typeface="Times New Roman (Headings)"/>
              </a:rPr>
              <a:t> 1cm </a:t>
            </a:r>
            <a:r>
              <a:rPr lang="en-US" sz="2800" dirty="0" err="1">
                <a:latin typeface="Times New Roman (Headings)"/>
              </a:rPr>
              <a:t>gắn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kết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với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nhau</a:t>
            </a:r>
            <a:r>
              <a:rPr lang="en-US" sz="2800" dirty="0">
                <a:latin typeface="Times New Roman (Headings)"/>
              </a:rPr>
              <a:t> </a:t>
            </a:r>
            <a:r>
              <a:rPr lang="en-US" sz="2800" dirty="0" err="1">
                <a:latin typeface="Times New Roman (Headings)"/>
              </a:rPr>
              <a:t>là</a:t>
            </a:r>
            <a:r>
              <a:rPr lang="en-US" sz="2800" dirty="0">
                <a:latin typeface="Times New Roman (Headings)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2832201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"/>
    </mc:Choice>
    <mc:Fallback xmlns="">
      <p:transition advTm="1000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 p14:presetBounceEnd="4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40000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40000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accel="6000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42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" dur="1000"/>
                                            <p:tgtEl>
                                              <p:spTgt spid="2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" dur="1000" fill="hold"/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6" fill="hold">
                          <p:stCondLst>
                            <p:cond delay="indefinite"/>
                          </p:stCondLst>
                          <p:childTnLst>
                            <p:par>
                              <p:cTn id="1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75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7" grpId="0"/>
        </p:bldLst>
      </p:timing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e83ccfcca3b99c8f8a89274479a44aa44c119"/>
  <p:tag name="ISPRING_PRESENTATION_TITLE" val="儿童幼儿园教育卡通课件黑板PPT模板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6</TotalTime>
  <Words>718</Words>
  <Application>Microsoft Office PowerPoint</Application>
  <PresentationFormat>Widescreen</PresentationFormat>
  <Paragraphs>113</Paragraphs>
  <Slides>23</Slides>
  <Notes>23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Arial</vt:lpstr>
      <vt:lpstr>Calibri</vt:lpstr>
      <vt:lpstr>Calibri Light</vt:lpstr>
      <vt:lpstr>Tahoma</vt:lpstr>
      <vt:lpstr>Times New Roman</vt:lpstr>
      <vt:lpstr>Times New Roman (Headings)</vt:lpstr>
      <vt:lpstr>方正少儿简体</vt:lpstr>
      <vt:lpstr>Office 主题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儿童幼儿园教育卡通课件黑板PPT模板</dc:title>
  <dc:creator>Windows 用户</dc:creator>
  <cp:lastModifiedBy>Yến Nguyễn Thị</cp:lastModifiedBy>
  <cp:revision>90</cp:revision>
  <dcterms:created xsi:type="dcterms:W3CDTF">2016-02-15T09:22:52Z</dcterms:created>
  <dcterms:modified xsi:type="dcterms:W3CDTF">2022-08-01T10:57:30Z</dcterms:modified>
</cp:coreProperties>
</file>